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47EAE" w:rsidRPr="00B46253" w:rsidRDefault="00347EAE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>___________________________</w:t>
      </w:r>
      <w:r w:rsidRPr="00B46253">
        <w:rPr>
          <w:rFonts w:ascii="Arial" w:hAnsi="Arial" w:cs="Arial"/>
          <w:sz w:val="24"/>
          <w:szCs w:val="24"/>
        </w:rPr>
        <w:tab/>
      </w:r>
      <w:r w:rsidRPr="00B46253">
        <w:rPr>
          <w:rFonts w:ascii="Arial" w:hAnsi="Arial" w:cs="Arial"/>
          <w:sz w:val="24"/>
          <w:szCs w:val="24"/>
        </w:rPr>
        <w:tab/>
        <w:t xml:space="preserve">Assignment </w:t>
      </w:r>
      <w:r w:rsidR="00C966CB">
        <w:rPr>
          <w:rFonts w:ascii="Arial" w:hAnsi="Arial" w:cs="Arial"/>
          <w:sz w:val="24"/>
          <w:szCs w:val="24"/>
        </w:rPr>
        <w:t xml:space="preserve">Unit </w:t>
      </w:r>
      <w:r w:rsidR="00671AC3">
        <w:rPr>
          <w:rFonts w:ascii="Arial" w:hAnsi="Arial" w:cs="Arial"/>
          <w:sz w:val="24"/>
          <w:szCs w:val="24"/>
        </w:rPr>
        <w:t>3</w:t>
      </w:r>
      <w:r w:rsidR="006A493B">
        <w:rPr>
          <w:rFonts w:ascii="Arial" w:hAnsi="Arial" w:cs="Arial"/>
          <w:sz w:val="24"/>
          <w:szCs w:val="24"/>
        </w:rPr>
        <w:t xml:space="preserve"> Day 3</w:t>
      </w:r>
    </w:p>
    <w:p w:rsidR="00A029CE" w:rsidRPr="00B46253" w:rsidRDefault="00347EAE" w:rsidP="00347EAE">
      <w:pPr>
        <w:spacing w:after="0"/>
        <w:rPr>
          <w:rFonts w:ascii="Arial" w:hAnsi="Arial" w:cs="Arial"/>
          <w:b/>
          <w:sz w:val="24"/>
          <w:szCs w:val="24"/>
          <w:u w:val="single"/>
        </w:rPr>
      </w:pPr>
      <w:r w:rsidRPr="00B46253">
        <w:rPr>
          <w:rFonts w:ascii="Arial" w:hAnsi="Arial" w:cs="Arial"/>
          <w:b/>
          <w:sz w:val="24"/>
          <w:szCs w:val="24"/>
          <w:u w:val="single"/>
        </w:rPr>
        <w:t>Guided Practice</w:t>
      </w:r>
    </w:p>
    <w:p w:rsidR="00A029CE" w:rsidRPr="00B46253" w:rsidRDefault="00A029CE" w:rsidP="00347EAE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t>Write the conditional statement and converse within the biconditional.</w:t>
      </w:r>
    </w:p>
    <w:p w:rsidR="00A029CE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>1</w:t>
      </w:r>
      <w:r w:rsidR="00A029CE" w:rsidRPr="00B46253">
        <w:rPr>
          <w:rFonts w:ascii="Arial" w:hAnsi="Arial" w:cs="Arial"/>
          <w:sz w:val="24"/>
          <w:szCs w:val="24"/>
        </w:rPr>
        <w:t>)   A parallelogram is a rectangle if and only if it has four right angles.</w:t>
      </w:r>
    </w:p>
    <w:p w:rsidR="00A029CE" w:rsidRPr="00B46253" w:rsidRDefault="00A029CE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 xml:space="preserve"> </w:t>
      </w:r>
      <w:r w:rsidRPr="00B46253">
        <w:rPr>
          <w:rFonts w:ascii="Arial" w:hAnsi="Arial" w:cs="Arial"/>
          <w:sz w:val="24"/>
          <w:szCs w:val="24"/>
        </w:rPr>
        <w:tab/>
        <w:t>Conditional:</w:t>
      </w:r>
    </w:p>
    <w:p w:rsidR="00A029CE" w:rsidRPr="00B46253" w:rsidRDefault="00A029CE" w:rsidP="00347EAE">
      <w:pPr>
        <w:spacing w:after="0"/>
        <w:rPr>
          <w:rFonts w:ascii="Arial" w:hAnsi="Arial" w:cs="Arial"/>
          <w:sz w:val="24"/>
          <w:szCs w:val="24"/>
        </w:rPr>
      </w:pPr>
    </w:p>
    <w:p w:rsidR="00A029CE" w:rsidRPr="00B46253" w:rsidRDefault="00A029CE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Converse:</w:t>
      </w:r>
    </w:p>
    <w:p w:rsidR="008C64C2" w:rsidRPr="00B46253" w:rsidRDefault="008C64C2" w:rsidP="00347EAE">
      <w:pPr>
        <w:spacing w:after="0"/>
        <w:rPr>
          <w:rFonts w:ascii="Arial" w:hAnsi="Arial" w:cs="Arial"/>
          <w:sz w:val="24"/>
          <w:szCs w:val="24"/>
        </w:rPr>
      </w:pPr>
    </w:p>
    <w:p w:rsidR="00A029CE" w:rsidRPr="00B46253" w:rsidRDefault="006A4792" w:rsidP="00347EAE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t>For the</w:t>
      </w:r>
      <w:r w:rsidR="00A029CE" w:rsidRPr="00B46253">
        <w:rPr>
          <w:rFonts w:ascii="Arial" w:hAnsi="Arial" w:cs="Arial"/>
          <w:b/>
          <w:sz w:val="24"/>
          <w:szCs w:val="24"/>
        </w:rPr>
        <w:t xml:space="preserve"> conditional, write the converse and a biconditional statement.</w:t>
      </w:r>
    </w:p>
    <w:p w:rsidR="00A029CE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A029CE" w:rsidRPr="00B46253">
        <w:rPr>
          <w:rFonts w:ascii="Arial" w:hAnsi="Arial" w:cs="Arial"/>
          <w:sz w:val="24"/>
          <w:szCs w:val="24"/>
        </w:rPr>
        <w:t>)  If two segments have the same length, then they are congruent.</w:t>
      </w:r>
    </w:p>
    <w:p w:rsidR="00A029CE" w:rsidRPr="00B46253" w:rsidRDefault="00A029CE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Converse:</w:t>
      </w:r>
    </w:p>
    <w:p w:rsidR="008C64C2" w:rsidRPr="00B46253" w:rsidRDefault="008C64C2" w:rsidP="00347EAE">
      <w:pPr>
        <w:spacing w:after="0"/>
        <w:rPr>
          <w:rFonts w:ascii="Arial" w:hAnsi="Arial" w:cs="Arial"/>
          <w:sz w:val="24"/>
          <w:szCs w:val="24"/>
        </w:rPr>
      </w:pPr>
    </w:p>
    <w:p w:rsidR="00A029CE" w:rsidRPr="00B46253" w:rsidRDefault="00A029CE" w:rsidP="00347EAE">
      <w:pPr>
        <w:spacing w:after="0"/>
        <w:rPr>
          <w:rFonts w:ascii="Arial" w:hAnsi="Arial" w:cs="Arial"/>
          <w:sz w:val="24"/>
          <w:szCs w:val="24"/>
        </w:rPr>
      </w:pPr>
    </w:p>
    <w:p w:rsidR="00A029CE" w:rsidRPr="00B46253" w:rsidRDefault="00A029CE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Biconditional:</w:t>
      </w:r>
    </w:p>
    <w:p w:rsidR="008C64C2" w:rsidRPr="00B46253" w:rsidRDefault="008C64C2" w:rsidP="00347EAE">
      <w:pPr>
        <w:spacing w:after="0"/>
        <w:rPr>
          <w:rFonts w:ascii="Arial" w:hAnsi="Arial" w:cs="Arial"/>
          <w:sz w:val="24"/>
          <w:szCs w:val="24"/>
        </w:rPr>
      </w:pPr>
    </w:p>
    <w:p w:rsidR="008C64C2" w:rsidRPr="00B46253" w:rsidRDefault="008C64C2" w:rsidP="00347EAE">
      <w:pPr>
        <w:spacing w:after="0"/>
        <w:rPr>
          <w:rFonts w:ascii="Arial" w:hAnsi="Arial" w:cs="Arial"/>
          <w:sz w:val="24"/>
          <w:szCs w:val="24"/>
        </w:rPr>
      </w:pPr>
    </w:p>
    <w:p w:rsidR="00A029CE" w:rsidRPr="00B46253" w:rsidRDefault="00A029CE" w:rsidP="00347EAE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t>Determine if each biconditional is true.  If false, give a counterexample.</w:t>
      </w:r>
    </w:p>
    <w:p w:rsidR="00E96385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</w:t>
      </w:r>
      <w:r w:rsidR="00A029CE" w:rsidRPr="00B46253">
        <w:rPr>
          <w:rFonts w:ascii="Arial" w:hAnsi="Arial" w:cs="Arial"/>
          <w:sz w:val="24"/>
          <w:szCs w:val="24"/>
        </w:rPr>
        <w:t>)  An angle is obtuse if and only if its measure is between 90</w:t>
      </w:r>
      <w:r w:rsidR="00A029CE"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5pt" o:ole="">
            <v:imagedata r:id="rId7" o:title=""/>
          </v:shape>
          <o:OLEObject Type="Embed" ProgID="Equation.DSMT4" ShapeID="_x0000_i1025" DrawAspect="Content" ObjectID="_1626864507" r:id="rId8"/>
        </w:object>
      </w:r>
      <w:r w:rsidR="00A029CE" w:rsidRPr="00B46253">
        <w:rPr>
          <w:rFonts w:ascii="Arial" w:hAnsi="Arial" w:cs="Arial"/>
          <w:sz w:val="24"/>
          <w:szCs w:val="24"/>
        </w:rPr>
        <w:t xml:space="preserve"> and 180</w:t>
      </w:r>
      <w:r w:rsidR="00E96385"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6" type="#_x0000_t75" style="width:8.4pt;height:15pt" o:ole="">
            <v:imagedata r:id="rId7" o:title=""/>
          </v:shape>
          <o:OLEObject Type="Embed" ProgID="Equation.DSMT4" ShapeID="_x0000_i1026" DrawAspect="Content" ObjectID="_1626864508" r:id="rId9"/>
        </w:object>
      </w:r>
      <w:r w:rsidR="00E96385" w:rsidRPr="00B46253">
        <w:rPr>
          <w:rFonts w:ascii="Arial" w:hAnsi="Arial" w:cs="Arial"/>
          <w:sz w:val="24"/>
          <w:szCs w:val="24"/>
        </w:rPr>
        <w:t>.</w:t>
      </w:r>
    </w:p>
    <w:p w:rsidR="004F1867" w:rsidRDefault="004F1867" w:rsidP="004F186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ditional:</w:t>
      </w:r>
    </w:p>
    <w:p w:rsidR="004F1867" w:rsidRDefault="004F1867" w:rsidP="004F1867">
      <w:pPr>
        <w:spacing w:after="0"/>
        <w:rPr>
          <w:rFonts w:ascii="Arial" w:hAnsi="Arial" w:cs="Arial"/>
          <w:sz w:val="24"/>
          <w:szCs w:val="24"/>
        </w:rPr>
      </w:pPr>
    </w:p>
    <w:p w:rsidR="008C64C2" w:rsidRPr="00B46253" w:rsidRDefault="004F1867" w:rsidP="004F186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verse:</w:t>
      </w:r>
    </w:p>
    <w:p w:rsidR="008C64C2" w:rsidRPr="00B46253" w:rsidRDefault="008C64C2" w:rsidP="00347EAE">
      <w:pPr>
        <w:spacing w:after="0"/>
        <w:rPr>
          <w:rFonts w:ascii="Arial" w:hAnsi="Arial" w:cs="Arial"/>
          <w:sz w:val="24"/>
          <w:szCs w:val="24"/>
        </w:rPr>
      </w:pPr>
    </w:p>
    <w:p w:rsidR="00E96385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E96385" w:rsidRPr="00B46253">
        <w:rPr>
          <w:rFonts w:ascii="Arial" w:hAnsi="Arial" w:cs="Arial"/>
          <w:sz w:val="24"/>
          <w:szCs w:val="24"/>
        </w:rPr>
        <w:t>)  A figure is a quadrilateral if and only if it is a polygon.</w:t>
      </w:r>
    </w:p>
    <w:p w:rsidR="004F1867" w:rsidRDefault="004F1867" w:rsidP="004F186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ditional:</w:t>
      </w:r>
    </w:p>
    <w:p w:rsidR="004F1867" w:rsidRDefault="004F1867" w:rsidP="004F1867">
      <w:pPr>
        <w:spacing w:after="0"/>
        <w:rPr>
          <w:rFonts w:ascii="Arial" w:hAnsi="Arial" w:cs="Arial"/>
          <w:sz w:val="24"/>
          <w:szCs w:val="24"/>
        </w:rPr>
      </w:pPr>
    </w:p>
    <w:p w:rsidR="008C64C2" w:rsidRPr="00B46253" w:rsidRDefault="004F1867" w:rsidP="004F186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verse:</w:t>
      </w:r>
    </w:p>
    <w:p w:rsidR="006A4792" w:rsidRDefault="006A4792" w:rsidP="00347EAE">
      <w:pPr>
        <w:spacing w:after="0"/>
        <w:rPr>
          <w:rFonts w:ascii="Arial" w:hAnsi="Arial" w:cs="Arial"/>
          <w:sz w:val="24"/>
          <w:szCs w:val="24"/>
        </w:rPr>
      </w:pPr>
    </w:p>
    <w:p w:rsidR="0015593F" w:rsidRPr="00B46253" w:rsidRDefault="0015593F" w:rsidP="00347EAE">
      <w:pPr>
        <w:spacing w:after="0"/>
        <w:rPr>
          <w:rFonts w:ascii="Arial" w:hAnsi="Arial" w:cs="Arial"/>
          <w:sz w:val="24"/>
          <w:szCs w:val="24"/>
        </w:rPr>
      </w:pPr>
    </w:p>
    <w:p w:rsidR="00E96385" w:rsidRPr="00B46253" w:rsidRDefault="00E96385" w:rsidP="00347EAE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  <w:u w:val="single"/>
        </w:rPr>
        <w:t>Practice and Problem Solving</w:t>
      </w:r>
    </w:p>
    <w:p w:rsidR="00B46253" w:rsidRPr="00B46253" w:rsidRDefault="00B46253" w:rsidP="00B46253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t>Write the conditional statement and converse within the biconditional.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5</w:t>
      </w:r>
      <w:r w:rsidRPr="00B46253">
        <w:rPr>
          <w:rFonts w:ascii="Arial" w:hAnsi="Arial" w:cs="Arial"/>
          <w:sz w:val="24"/>
          <w:szCs w:val="24"/>
        </w:rPr>
        <w:t>)  Three points are coplanar if and only if they lie in the same plane.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Conditional: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</w:p>
    <w:p w:rsid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Converse: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</w:p>
    <w:p w:rsidR="00B46253" w:rsidRPr="00B46253" w:rsidRDefault="00B46253" w:rsidP="00B46253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t>For the conditional, write the converse and a biconditional statement.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6</w:t>
      </w:r>
      <w:r w:rsidRPr="00B46253">
        <w:rPr>
          <w:rFonts w:ascii="Arial" w:hAnsi="Arial" w:cs="Arial"/>
          <w:sz w:val="24"/>
          <w:szCs w:val="24"/>
        </w:rPr>
        <w:t>)  If a student is a sophomore, then the student is in the tenth grade.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Converse:</w:t>
      </w:r>
    </w:p>
    <w:p w:rsid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</w:p>
    <w:p w:rsidR="00C966CB" w:rsidRPr="00B46253" w:rsidRDefault="00C966CB" w:rsidP="00B46253">
      <w:pPr>
        <w:spacing w:after="0"/>
        <w:rPr>
          <w:rFonts w:ascii="Arial" w:hAnsi="Arial" w:cs="Arial"/>
          <w:sz w:val="24"/>
          <w:szCs w:val="24"/>
        </w:rPr>
      </w:pPr>
    </w:p>
    <w:p w:rsid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Biconditional:</w:t>
      </w:r>
    </w:p>
    <w:p w:rsidR="00803F05" w:rsidRPr="00B46253" w:rsidRDefault="00803F05" w:rsidP="00B46253">
      <w:pPr>
        <w:spacing w:after="0"/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B46253" w:rsidRPr="00B46253" w:rsidRDefault="00B46253" w:rsidP="00B46253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lastRenderedPageBreak/>
        <w:t>Determine if each biconditional is true.  If false, give a counterexample.</w:t>
      </w: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Pr="00B46253">
        <w:rPr>
          <w:rFonts w:ascii="Arial" w:hAnsi="Arial" w:cs="Arial"/>
          <w:sz w:val="24"/>
          <w:szCs w:val="24"/>
        </w:rPr>
        <w:t>)  Felipe is a swimmer if and only if he is an athlete.</w:t>
      </w:r>
    </w:p>
    <w:p w:rsidR="00B46253" w:rsidRDefault="004F1867" w:rsidP="00B462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ditional:</w:t>
      </w:r>
    </w:p>
    <w:p w:rsidR="004F1867" w:rsidRDefault="004F1867" w:rsidP="00B46253">
      <w:pPr>
        <w:spacing w:after="0"/>
        <w:rPr>
          <w:rFonts w:ascii="Arial" w:hAnsi="Arial" w:cs="Arial"/>
          <w:sz w:val="24"/>
          <w:szCs w:val="24"/>
        </w:rPr>
      </w:pPr>
    </w:p>
    <w:p w:rsidR="004F1867" w:rsidRPr="00B46253" w:rsidRDefault="004F1867" w:rsidP="00B462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verse:</w:t>
      </w:r>
    </w:p>
    <w:p w:rsid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</w:p>
    <w:p w:rsidR="009D62A7" w:rsidRPr="00B46253" w:rsidRDefault="009D62A7" w:rsidP="00B46253">
      <w:pPr>
        <w:spacing w:after="0"/>
        <w:rPr>
          <w:rFonts w:ascii="Arial" w:hAnsi="Arial" w:cs="Arial"/>
          <w:sz w:val="24"/>
          <w:szCs w:val="24"/>
        </w:rPr>
      </w:pPr>
    </w:p>
    <w:p w:rsidR="00B46253" w:rsidRPr="00B46253" w:rsidRDefault="00B46253" w:rsidP="00B4625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8</w:t>
      </w:r>
      <w:r w:rsidRPr="00B46253">
        <w:rPr>
          <w:rFonts w:ascii="Arial" w:hAnsi="Arial" w:cs="Arial"/>
          <w:sz w:val="24"/>
          <w:szCs w:val="24"/>
        </w:rPr>
        <w:t>)  An angle is a right angle if and only if it is 90</w:t>
      </w:r>
      <w:r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7" type="#_x0000_t75" style="width:8.4pt;height:15pt" o:ole="">
            <v:imagedata r:id="rId7" o:title=""/>
          </v:shape>
          <o:OLEObject Type="Embed" ProgID="Equation.DSMT4" ShapeID="_x0000_i1027" DrawAspect="Content" ObjectID="_1626864509" r:id="rId10"/>
        </w:object>
      </w:r>
      <w:r w:rsidRPr="00B46253">
        <w:rPr>
          <w:rFonts w:ascii="Arial" w:hAnsi="Arial" w:cs="Arial"/>
          <w:sz w:val="24"/>
          <w:szCs w:val="24"/>
        </w:rPr>
        <w:t>.</w:t>
      </w:r>
    </w:p>
    <w:p w:rsidR="004F1867" w:rsidRDefault="004F1867" w:rsidP="004F186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ditional:</w:t>
      </w:r>
    </w:p>
    <w:p w:rsidR="004F1867" w:rsidRDefault="004F1867" w:rsidP="004F1867">
      <w:pPr>
        <w:spacing w:after="0"/>
        <w:rPr>
          <w:rFonts w:ascii="Arial" w:hAnsi="Arial" w:cs="Arial"/>
          <w:sz w:val="24"/>
          <w:szCs w:val="24"/>
        </w:rPr>
      </w:pPr>
    </w:p>
    <w:p w:rsidR="00B46253" w:rsidRDefault="004F1867" w:rsidP="004F1867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onverse:</w:t>
      </w:r>
    </w:p>
    <w:p w:rsidR="00B46253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</w:p>
    <w:p w:rsidR="0008646D" w:rsidRPr="00B46253" w:rsidRDefault="0008646D" w:rsidP="00347EAE">
      <w:pPr>
        <w:spacing w:after="0"/>
        <w:rPr>
          <w:rFonts w:ascii="Arial" w:hAnsi="Arial" w:cs="Arial"/>
          <w:b/>
          <w:sz w:val="24"/>
          <w:szCs w:val="24"/>
        </w:rPr>
      </w:pPr>
      <w:r w:rsidRPr="00B46253">
        <w:rPr>
          <w:rFonts w:ascii="Arial" w:hAnsi="Arial" w:cs="Arial"/>
          <w:b/>
          <w:sz w:val="24"/>
          <w:szCs w:val="24"/>
        </w:rPr>
        <w:t>Use the true s</w:t>
      </w:r>
      <w:r w:rsidR="0066457A" w:rsidRPr="00B46253">
        <w:rPr>
          <w:rFonts w:ascii="Arial" w:hAnsi="Arial" w:cs="Arial"/>
          <w:b/>
          <w:sz w:val="24"/>
          <w:szCs w:val="24"/>
        </w:rPr>
        <w:t xml:space="preserve">tatements below for Exercises </w:t>
      </w:r>
      <w:r w:rsidR="007C52E6">
        <w:rPr>
          <w:rFonts w:ascii="Arial" w:hAnsi="Arial" w:cs="Arial"/>
          <w:b/>
          <w:sz w:val="24"/>
          <w:szCs w:val="24"/>
        </w:rPr>
        <w:t>9-12</w:t>
      </w:r>
      <w:r w:rsidRPr="00B46253">
        <w:rPr>
          <w:rFonts w:ascii="Arial" w:hAnsi="Arial" w:cs="Arial"/>
          <w:b/>
          <w:sz w:val="24"/>
          <w:szCs w:val="24"/>
        </w:rPr>
        <w:t>.  Determine whether each conclusion is valid.</w:t>
      </w:r>
    </w:p>
    <w:p w:rsidR="0008646D" w:rsidRPr="00B46253" w:rsidRDefault="0008646D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I.  The Top Thrill Dragster is at Cedar Point amusement park in Sandusky, OH.</w:t>
      </w:r>
    </w:p>
    <w:p w:rsidR="0008646D" w:rsidRPr="00B46253" w:rsidRDefault="0008646D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II. Carter and Mary go to Cedar Point.</w:t>
      </w:r>
    </w:p>
    <w:p w:rsidR="0008646D" w:rsidRPr="00B46253" w:rsidRDefault="0008646D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III. The Top Thrill Dragster roller coaster reaches speeds of 120 mi/h.</w:t>
      </w:r>
    </w:p>
    <w:p w:rsidR="0008646D" w:rsidRPr="00B46253" w:rsidRDefault="0008646D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ab/>
        <w:t>IV. When Carter goes to an amusement park, he rides all the roller coasters.</w:t>
      </w:r>
    </w:p>
    <w:p w:rsidR="0008646D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9</w:t>
      </w:r>
      <w:r w:rsidR="0008646D" w:rsidRPr="00B46253">
        <w:rPr>
          <w:rFonts w:ascii="Arial" w:hAnsi="Arial" w:cs="Arial"/>
          <w:sz w:val="24"/>
          <w:szCs w:val="24"/>
        </w:rPr>
        <w:t>)  Carter went to Sandusky, OH</w:t>
      </w:r>
    </w:p>
    <w:p w:rsidR="0008646D" w:rsidRPr="00B46253" w:rsidRDefault="0008646D" w:rsidP="00347EAE">
      <w:pPr>
        <w:spacing w:after="0"/>
        <w:rPr>
          <w:rFonts w:ascii="Arial" w:hAnsi="Arial" w:cs="Arial"/>
          <w:sz w:val="24"/>
          <w:szCs w:val="24"/>
        </w:rPr>
      </w:pPr>
    </w:p>
    <w:p w:rsidR="0008646D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0</w:t>
      </w:r>
      <w:r w:rsidR="0008646D" w:rsidRPr="00B46253">
        <w:rPr>
          <w:rFonts w:ascii="Arial" w:hAnsi="Arial" w:cs="Arial"/>
          <w:sz w:val="24"/>
          <w:szCs w:val="24"/>
        </w:rPr>
        <w:t>)</w:t>
      </w:r>
      <w:r w:rsidR="006A4792" w:rsidRPr="00B46253">
        <w:rPr>
          <w:rFonts w:ascii="Arial" w:hAnsi="Arial" w:cs="Arial"/>
          <w:sz w:val="24"/>
          <w:szCs w:val="24"/>
        </w:rPr>
        <w:t xml:space="preserve">  Mary r</w:t>
      </w:r>
      <w:r w:rsidR="0008646D" w:rsidRPr="00B46253">
        <w:rPr>
          <w:rFonts w:ascii="Arial" w:hAnsi="Arial" w:cs="Arial"/>
          <w:sz w:val="24"/>
          <w:szCs w:val="24"/>
        </w:rPr>
        <w:t>ode the Top Thrill Dragster.</w:t>
      </w:r>
    </w:p>
    <w:p w:rsidR="006A4792" w:rsidRPr="00B46253" w:rsidRDefault="006A4792" w:rsidP="00347EAE">
      <w:pPr>
        <w:spacing w:after="0"/>
        <w:rPr>
          <w:rFonts w:ascii="Arial" w:hAnsi="Arial" w:cs="Arial"/>
          <w:sz w:val="24"/>
          <w:szCs w:val="24"/>
        </w:rPr>
      </w:pPr>
    </w:p>
    <w:p w:rsidR="006A4792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1</w:t>
      </w:r>
      <w:r w:rsidR="008C64C2" w:rsidRPr="00B46253">
        <w:rPr>
          <w:rFonts w:ascii="Arial" w:hAnsi="Arial" w:cs="Arial"/>
          <w:sz w:val="24"/>
          <w:szCs w:val="24"/>
        </w:rPr>
        <w:t>)</w:t>
      </w:r>
      <w:r w:rsidR="006A4792" w:rsidRPr="00B46253">
        <w:rPr>
          <w:rFonts w:ascii="Arial" w:hAnsi="Arial" w:cs="Arial"/>
          <w:sz w:val="24"/>
          <w:szCs w:val="24"/>
        </w:rPr>
        <w:t xml:space="preserve">  Carter rode a roller coaster that travels 120 mi/h.</w:t>
      </w:r>
    </w:p>
    <w:p w:rsidR="006A4792" w:rsidRPr="00B46253" w:rsidRDefault="006A4792" w:rsidP="00347EAE">
      <w:pPr>
        <w:spacing w:after="0"/>
        <w:rPr>
          <w:rFonts w:ascii="Arial" w:hAnsi="Arial" w:cs="Arial"/>
          <w:sz w:val="24"/>
          <w:szCs w:val="24"/>
        </w:rPr>
      </w:pPr>
    </w:p>
    <w:p w:rsidR="006A4792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2</w:t>
      </w:r>
      <w:r w:rsidR="006A4792" w:rsidRPr="00B46253">
        <w:rPr>
          <w:rFonts w:ascii="Arial" w:hAnsi="Arial" w:cs="Arial"/>
          <w:sz w:val="24"/>
          <w:szCs w:val="24"/>
        </w:rPr>
        <w:t>)  Mary rode a roller coaster that travels 120 mi/h.</w:t>
      </w:r>
    </w:p>
    <w:p w:rsidR="00491F95" w:rsidRPr="00B46253" w:rsidRDefault="00491F95" w:rsidP="00347EAE">
      <w:pPr>
        <w:spacing w:after="0"/>
        <w:rPr>
          <w:rFonts w:ascii="Arial" w:hAnsi="Arial" w:cs="Arial"/>
          <w:sz w:val="24"/>
          <w:szCs w:val="24"/>
        </w:rPr>
      </w:pPr>
    </w:p>
    <w:p w:rsidR="00491F95" w:rsidRPr="00B46253" w:rsidRDefault="00B46253" w:rsidP="00347EAE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491F95" w:rsidRPr="00B46253">
        <w:rPr>
          <w:rFonts w:ascii="Arial" w:hAnsi="Arial" w:cs="Arial"/>
          <w:sz w:val="24"/>
          <w:szCs w:val="24"/>
        </w:rPr>
        <w:t>)  Which is a counterexample for the biconditional "An angle measures 80</w:t>
      </w:r>
      <w:r w:rsidR="00491F95"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28" type="#_x0000_t75" style="width:8.4pt;height:15pt" o:ole="">
            <v:imagedata r:id="rId7" o:title=""/>
          </v:shape>
          <o:OLEObject Type="Embed" ProgID="Equation.DSMT4" ShapeID="_x0000_i1028" DrawAspect="Content" ObjectID="_1626864510" r:id="rId11"/>
        </w:object>
      </w:r>
      <w:r w:rsidR="00491F95" w:rsidRPr="00B46253">
        <w:rPr>
          <w:rFonts w:ascii="Arial" w:hAnsi="Arial" w:cs="Arial"/>
          <w:sz w:val="24"/>
          <w:szCs w:val="24"/>
        </w:rPr>
        <w:t xml:space="preserve"> if and only if the angle is acute"?</w:t>
      </w:r>
    </w:p>
    <w:p w:rsidR="00491F95" w:rsidRPr="00B46253" w:rsidRDefault="00491F95" w:rsidP="00347EAE">
      <w:pPr>
        <w:spacing w:after="0"/>
        <w:rPr>
          <w:rFonts w:ascii="Arial" w:hAnsi="Arial" w:cs="Arial"/>
          <w:sz w:val="24"/>
          <w:szCs w:val="24"/>
        </w:rPr>
      </w:pPr>
      <w:r w:rsidRPr="00B46253">
        <w:rPr>
          <w:rFonts w:ascii="Arial" w:hAnsi="Arial" w:cs="Arial"/>
          <w:sz w:val="24"/>
          <w:szCs w:val="24"/>
        </w:rPr>
        <w:t>A)  m</w:t>
      </w:r>
      <w:r w:rsidRPr="00B462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9" type="#_x0000_t75" style="width:13.2pt;height:12pt" o:ole="">
            <v:imagedata r:id="rId12" o:title=""/>
          </v:shape>
          <o:OLEObject Type="Embed" ProgID="Equation.DSMT4" ShapeID="_x0000_i1029" DrawAspect="Content" ObjectID="_1626864511" r:id="rId13"/>
        </w:object>
      </w:r>
      <w:r w:rsidRPr="00B46253">
        <w:rPr>
          <w:rFonts w:ascii="Arial" w:hAnsi="Arial" w:cs="Arial"/>
          <w:sz w:val="24"/>
          <w:szCs w:val="24"/>
        </w:rPr>
        <w:t>S = 60</w:t>
      </w:r>
      <w:r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0" type="#_x0000_t75" style="width:8.4pt;height:15pt" o:ole="">
            <v:imagedata r:id="rId7" o:title=""/>
          </v:shape>
          <o:OLEObject Type="Embed" ProgID="Equation.DSMT4" ShapeID="_x0000_i1030" DrawAspect="Content" ObjectID="_1626864512" r:id="rId14"/>
        </w:object>
      </w:r>
      <w:r w:rsidRPr="00B46253">
        <w:rPr>
          <w:rFonts w:ascii="Arial" w:hAnsi="Arial" w:cs="Arial"/>
          <w:sz w:val="24"/>
          <w:szCs w:val="24"/>
        </w:rPr>
        <w:tab/>
        <w:t>B)  m</w:t>
      </w:r>
      <w:r w:rsidRPr="00B462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1" type="#_x0000_t75" style="width:13.2pt;height:12pt" o:ole="">
            <v:imagedata r:id="rId12" o:title=""/>
          </v:shape>
          <o:OLEObject Type="Embed" ProgID="Equation.DSMT4" ShapeID="_x0000_i1031" DrawAspect="Content" ObjectID="_1626864513" r:id="rId15"/>
        </w:object>
      </w:r>
      <w:r w:rsidRPr="00B46253">
        <w:rPr>
          <w:rFonts w:ascii="Arial" w:hAnsi="Arial" w:cs="Arial"/>
          <w:sz w:val="24"/>
          <w:szCs w:val="24"/>
        </w:rPr>
        <w:t>S = 115</w:t>
      </w:r>
      <w:r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2" type="#_x0000_t75" style="width:8.4pt;height:15pt" o:ole="">
            <v:imagedata r:id="rId7" o:title=""/>
          </v:shape>
          <o:OLEObject Type="Embed" ProgID="Equation.DSMT4" ShapeID="_x0000_i1032" DrawAspect="Content" ObjectID="_1626864514" r:id="rId16"/>
        </w:object>
      </w:r>
      <w:r w:rsidRPr="00B46253">
        <w:rPr>
          <w:rFonts w:ascii="Arial" w:hAnsi="Arial" w:cs="Arial"/>
          <w:sz w:val="24"/>
          <w:szCs w:val="24"/>
        </w:rPr>
        <w:tab/>
        <w:t>C)  m</w:t>
      </w:r>
      <w:r w:rsidRPr="00B462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3" type="#_x0000_t75" style="width:13.2pt;height:12pt" o:ole="">
            <v:imagedata r:id="rId12" o:title=""/>
          </v:shape>
          <o:OLEObject Type="Embed" ProgID="Equation.DSMT4" ShapeID="_x0000_i1033" DrawAspect="Content" ObjectID="_1626864515" r:id="rId17"/>
        </w:object>
      </w:r>
      <w:r w:rsidRPr="00B46253">
        <w:rPr>
          <w:rFonts w:ascii="Arial" w:hAnsi="Arial" w:cs="Arial"/>
          <w:sz w:val="24"/>
          <w:szCs w:val="24"/>
        </w:rPr>
        <w:t>S = 90</w:t>
      </w:r>
      <w:r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4" type="#_x0000_t75" style="width:8.4pt;height:15pt" o:ole="">
            <v:imagedata r:id="rId7" o:title=""/>
          </v:shape>
          <o:OLEObject Type="Embed" ProgID="Equation.DSMT4" ShapeID="_x0000_i1034" DrawAspect="Content" ObjectID="_1626864516" r:id="rId18"/>
        </w:object>
      </w:r>
      <w:r w:rsidRPr="00B46253">
        <w:rPr>
          <w:rFonts w:ascii="Arial" w:hAnsi="Arial" w:cs="Arial"/>
          <w:sz w:val="24"/>
          <w:szCs w:val="24"/>
        </w:rPr>
        <w:tab/>
        <w:t>D)  m</w:t>
      </w:r>
      <w:r w:rsidRPr="00B46253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5" type="#_x0000_t75" style="width:13.2pt;height:12pt" o:ole="">
            <v:imagedata r:id="rId12" o:title=""/>
          </v:shape>
          <o:OLEObject Type="Embed" ProgID="Equation.DSMT4" ShapeID="_x0000_i1035" DrawAspect="Content" ObjectID="_1626864517" r:id="rId19"/>
        </w:object>
      </w:r>
      <w:r w:rsidRPr="00B46253">
        <w:rPr>
          <w:rFonts w:ascii="Arial" w:hAnsi="Arial" w:cs="Arial"/>
          <w:sz w:val="24"/>
          <w:szCs w:val="24"/>
        </w:rPr>
        <w:t>S = 360</w:t>
      </w:r>
      <w:r w:rsidRPr="00B46253">
        <w:rPr>
          <w:rFonts w:ascii="Arial" w:hAnsi="Arial" w:cs="Arial"/>
          <w:position w:val="-4"/>
          <w:sz w:val="24"/>
          <w:szCs w:val="24"/>
        </w:rPr>
        <w:object w:dxaOrig="160" w:dyaOrig="300">
          <v:shape id="_x0000_i1036" type="#_x0000_t75" style="width:8.4pt;height:15pt" o:ole="">
            <v:imagedata r:id="rId7" o:title=""/>
          </v:shape>
          <o:OLEObject Type="Embed" ProgID="Equation.DSMT4" ShapeID="_x0000_i1036" DrawAspect="Content" ObjectID="_1626864518" r:id="rId20"/>
        </w:object>
      </w:r>
    </w:p>
    <w:p w:rsidR="008C2FFA" w:rsidRPr="00B46253" w:rsidRDefault="008C2FFA" w:rsidP="00347EAE">
      <w:pPr>
        <w:spacing w:after="0"/>
        <w:rPr>
          <w:rFonts w:ascii="Arial" w:hAnsi="Arial" w:cs="Arial"/>
          <w:sz w:val="24"/>
          <w:szCs w:val="24"/>
        </w:rPr>
      </w:pPr>
    </w:p>
    <w:p w:rsidR="008C2FFA" w:rsidRPr="004F1867" w:rsidRDefault="008C2FFA" w:rsidP="00347EAE">
      <w:pPr>
        <w:spacing w:after="0"/>
        <w:rPr>
          <w:rFonts w:ascii="Arial" w:hAnsi="Arial" w:cs="Arial"/>
          <w:b/>
          <w:sz w:val="24"/>
          <w:szCs w:val="24"/>
        </w:rPr>
      </w:pPr>
      <w:r w:rsidRPr="004F1867">
        <w:rPr>
          <w:rFonts w:ascii="Arial" w:hAnsi="Arial" w:cs="Arial"/>
          <w:b/>
          <w:sz w:val="24"/>
          <w:szCs w:val="24"/>
        </w:rPr>
        <w:t>Review</w:t>
      </w:r>
    </w:p>
    <w:p w:rsidR="008C2FFA" w:rsidRPr="004F1867" w:rsidRDefault="00B46253" w:rsidP="00347EAE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="008C2FFA" w:rsidRPr="00B46253">
        <w:rPr>
          <w:rFonts w:ascii="Arial" w:hAnsi="Arial" w:cs="Arial"/>
          <w:sz w:val="24"/>
          <w:szCs w:val="24"/>
        </w:rPr>
        <w:t>) Complete the conjecture. The sum of two positive numbers is _____________.</w:t>
      </w: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0B220E0" wp14:editId="6CA3E72C">
                <wp:simplePos x="0" y="0"/>
                <wp:positionH relativeFrom="column">
                  <wp:posOffset>5583555</wp:posOffset>
                </wp:positionH>
                <wp:positionV relativeFrom="paragraph">
                  <wp:posOffset>633730</wp:posOffset>
                </wp:positionV>
                <wp:extent cx="790575" cy="0"/>
                <wp:effectExtent l="9525" t="15240" r="9525" b="13335"/>
                <wp:wrapNone/>
                <wp:docPr id="3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7754A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" o:spid="_x0000_s1026" type="#_x0000_t32" style="position:absolute;margin-left:439.65pt;margin-top:49.9pt;width:62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" strokeweight="1pt"/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6E86CDB" wp14:editId="7DA500B8">
                <wp:simplePos x="0" y="0"/>
                <wp:positionH relativeFrom="column">
                  <wp:posOffset>3383280</wp:posOffset>
                </wp:positionH>
                <wp:positionV relativeFrom="paragraph">
                  <wp:posOffset>386080</wp:posOffset>
                </wp:positionV>
                <wp:extent cx="3495675" cy="1295400"/>
                <wp:effectExtent l="0" t="0" r="0" b="3810"/>
                <wp:wrapNone/>
                <wp:docPr id="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95675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49C" w:rsidRDefault="00B46253" w:rsidP="00D8649C">
                            <w:pPr>
                              <w:spacing w:after="0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6</w:t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)</w:t>
                            </w:r>
                            <w:r w:rsidR="00D8649C" w:rsidRPr="00005A78">
                              <w:rPr>
                                <w:rFonts w:ascii="Arial" w:hAnsi="Arial" w:cs="Arial"/>
                                <w:b/>
                                <w:noProof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D8649C" w:rsidRPr="00005A78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Identify the </w:t>
                            </w:r>
                            <w:r w:rsidR="00D8649C" w:rsidRPr="00005A78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  <w:u w:val="single"/>
                              </w:rPr>
                              <w:t>hypothesis</w:t>
                            </w:r>
                            <w:r w:rsidR="00D8649C" w:rsidRPr="00005A78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and </w:t>
                            </w:r>
                            <w:r w:rsidR="00D8649C" w:rsidRPr="00005A78">
                              <w:rPr>
                                <w:rFonts w:ascii="Arial" w:hAnsi="Arial" w:cs="Arial"/>
                                <w:i/>
                                <w:sz w:val="24"/>
                                <w:szCs w:val="24"/>
                                <w:u w:val="single"/>
                              </w:rPr>
                              <w:t xml:space="preserve">conclusion </w:t>
                            </w:r>
                            <w:r w:rsidR="00D8649C" w:rsidRPr="00005A78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of the </w:t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D8649C" w:rsidRPr="00005A78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onditional.</w:t>
                            </w:r>
                            <w:r w:rsidR="00D8649C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="00D8649C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:rsidR="00D8649C" w:rsidRPr="00005A78" w:rsidRDefault="00D8649C" w:rsidP="00D8649C">
                            <w:pPr>
                              <w:spacing w:after="0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A number is divisible by 10 if it ends with a zero.</w:t>
                            </w:r>
                          </w:p>
                          <w:p w:rsidR="00D8649C" w:rsidRPr="00D8649C" w:rsidRDefault="00D8649C" w:rsidP="00D8649C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6E86CDB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266.4pt;margin-top:30.4pt;width:275.25pt;height:10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4aNxuAIAALs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" filled="f" stroked="f">
                <v:textbox>
                  <w:txbxContent>
                    <w:p w:rsidR="00D8649C" w:rsidRDefault="00B46253" w:rsidP="00D8649C">
                      <w:pPr>
                        <w:spacing w:after="0"/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6</w:t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>)</w:t>
                      </w:r>
                      <w:r w:rsidR="00D8649C" w:rsidRPr="00005A78">
                        <w:rPr>
                          <w:rFonts w:ascii="Arial" w:hAnsi="Arial" w:cs="Arial"/>
                          <w:b/>
                          <w:noProof/>
                          <w:sz w:val="24"/>
                          <w:szCs w:val="24"/>
                        </w:rPr>
                        <w:t xml:space="preserve"> </w:t>
                      </w:r>
                      <w:r w:rsidR="00D8649C" w:rsidRPr="00005A78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Identify the </w:t>
                      </w:r>
                      <w:r w:rsidR="00D8649C" w:rsidRPr="00005A78">
                        <w:rPr>
                          <w:rFonts w:ascii="Arial" w:hAnsi="Arial" w:cs="Arial"/>
                          <w:i/>
                          <w:sz w:val="24"/>
                          <w:szCs w:val="24"/>
                          <w:u w:val="single"/>
                        </w:rPr>
                        <w:t>hypothesis</w:t>
                      </w:r>
                      <w:r w:rsidR="00D8649C" w:rsidRPr="00005A78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and </w:t>
                      </w:r>
                      <w:r w:rsidR="00D8649C" w:rsidRPr="00005A78">
                        <w:rPr>
                          <w:rFonts w:ascii="Arial" w:hAnsi="Arial" w:cs="Arial"/>
                          <w:i/>
                          <w:sz w:val="24"/>
                          <w:szCs w:val="24"/>
                          <w:u w:val="single"/>
                        </w:rPr>
                        <w:t xml:space="preserve">conclusion </w:t>
                      </w:r>
                      <w:r w:rsidR="00D8649C" w:rsidRPr="00005A78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of the </w:t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D8649C" w:rsidRPr="00005A78">
                        <w:rPr>
                          <w:rFonts w:ascii="Arial" w:hAnsi="Arial" w:cs="Arial"/>
                          <w:sz w:val="24"/>
                          <w:szCs w:val="24"/>
                        </w:rPr>
                        <w:t>conditional.</w:t>
                      </w:r>
                      <w:r w:rsidR="00D8649C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 xml:space="preserve">  </w:t>
                      </w:r>
                      <w:r w:rsidR="00D8649C"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  <w:tab/>
                      </w:r>
                    </w:p>
                    <w:p w:rsidR="00D8649C" w:rsidRPr="00005A78" w:rsidRDefault="00D8649C" w:rsidP="00D8649C">
                      <w:pPr>
                        <w:spacing w:after="0"/>
                        <w:rPr>
                          <w:rFonts w:ascii="Arial" w:hAnsi="Arial" w:cs="Arial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A number is divisible by 10 if it ends with a zero.</w:t>
                      </w:r>
                    </w:p>
                    <w:p w:rsidR="00D8649C" w:rsidRPr="00D8649C" w:rsidRDefault="00D8649C" w:rsidP="00D8649C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E199A04" wp14:editId="77365900">
                <wp:simplePos x="0" y="0"/>
                <wp:positionH relativeFrom="column">
                  <wp:posOffset>-501015</wp:posOffset>
                </wp:positionH>
                <wp:positionV relativeFrom="paragraph">
                  <wp:posOffset>338455</wp:posOffset>
                </wp:positionV>
                <wp:extent cx="4246245" cy="1428750"/>
                <wp:effectExtent l="1905" t="0" r="0" b="3810"/>
                <wp:wrapNone/>
                <wp:docPr id="1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6245" cy="142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8649C" w:rsidRDefault="00B46253" w:rsidP="00B46253">
                            <w:pPr>
                              <w:spacing w:after="0"/>
                              <w:ind w:firstLine="72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5</w:t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What is the contrapositive of: </w:t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D864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"If it is Saturday, then it is the weekend".</w:t>
                            </w:r>
                          </w:p>
                          <w:p w:rsidR="00D8649C" w:rsidRDefault="00D8649C" w:rsidP="00D8649C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A)  If it is the weekend, then it is Saturday.</w:t>
                            </w:r>
                          </w:p>
                          <w:p w:rsidR="00D8649C" w:rsidRDefault="00D8649C" w:rsidP="00D8649C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B)  If it is not Saturday, then it is the weekend.</w:t>
                            </w:r>
                          </w:p>
                          <w:p w:rsidR="00D8649C" w:rsidRDefault="00D8649C" w:rsidP="00D8649C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C)  If it is not Saturday, then it is not the weekend.</w:t>
                            </w:r>
                          </w:p>
                          <w:p w:rsidR="00D8649C" w:rsidRPr="0008646D" w:rsidRDefault="00D8649C" w:rsidP="00D8649C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D)  If it is not the weekend, then it is not Saturday.</w:t>
                            </w:r>
                          </w:p>
                          <w:p w:rsidR="00005A78" w:rsidRPr="00D8649C" w:rsidRDefault="00005A78" w:rsidP="00D8649C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199A04" id="Text Box 16" o:spid="_x0000_s1027" type="#_x0000_t202" style="position:absolute;margin-left:-39.45pt;margin-top:26.65pt;width:334.35pt;height:11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" filled="f" stroked="f">
                <v:textbox>
                  <w:txbxContent>
                    <w:p w:rsidR="00D8649C" w:rsidRDefault="00B46253" w:rsidP="00B46253">
                      <w:pPr>
                        <w:spacing w:after="0"/>
                        <w:ind w:firstLine="72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15</w:t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What is the contrapositive of: </w:t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D8649C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"If it is Saturday, then it is the weekend".</w:t>
                      </w:r>
                    </w:p>
                    <w:p w:rsidR="00D8649C" w:rsidRDefault="00D8649C" w:rsidP="00D8649C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A)  If it is the weekend, then it is Saturday.</w:t>
                      </w:r>
                    </w:p>
                    <w:p w:rsidR="00D8649C" w:rsidRDefault="00D8649C" w:rsidP="00D8649C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B)  If it is not Saturday, then it is the weekend.</w:t>
                      </w:r>
                    </w:p>
                    <w:p w:rsidR="00D8649C" w:rsidRDefault="00D8649C" w:rsidP="00D8649C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C)  If it is not Saturday, then it is not the weekend.</w:t>
                      </w:r>
                    </w:p>
                    <w:p w:rsidR="00D8649C" w:rsidRPr="0008646D" w:rsidRDefault="00D8649C" w:rsidP="00D8649C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D)  If it is not the weekend, then it is not Saturday.</w:t>
                      </w:r>
                    </w:p>
                    <w:p w:rsidR="00005A78" w:rsidRPr="00D8649C" w:rsidRDefault="00005A78" w:rsidP="00D8649C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8C2FFA" w:rsidRPr="004F1867" w:rsidSect="00347EAE">
      <w:footerReference w:type="default" r:id="rId21"/>
      <w:pgSz w:w="12240" w:h="15840"/>
      <w:pgMar w:top="720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F2073" w:rsidRDefault="006F2073" w:rsidP="006A4792">
      <w:pPr>
        <w:spacing w:after="0" w:line="240" w:lineRule="auto"/>
      </w:pPr>
      <w:r>
        <w:separator/>
      </w:r>
    </w:p>
  </w:endnote>
  <w:endnote w:type="continuationSeparator" w:id="0">
    <w:p w:rsidR="006F2073" w:rsidRDefault="006F2073" w:rsidP="006A47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20683086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6F2073" w:rsidRDefault="006F6055">
            <w:pPr>
              <w:pStyle w:val="Footer"/>
            </w:pPr>
            <w:r>
              <w:t xml:space="preserve">Geometry </w:t>
            </w:r>
            <w:r w:rsidR="00D62BB0">
              <w:rPr>
                <w:rFonts w:asciiTheme="majorHAnsi" w:eastAsiaTheme="majorEastAsia" w:hAnsiTheme="majorHAnsi" w:cstheme="majorBidi"/>
              </w:rPr>
              <w:t>19-20</w:t>
            </w:r>
            <w:r>
              <w:t xml:space="preserve">, </w:t>
            </w:r>
            <w:r w:rsidR="00DE1FFE">
              <w:t>Assignment</w:t>
            </w:r>
            <w:r>
              <w:t xml:space="preserve"> </w:t>
            </w:r>
            <w:r w:rsidR="00C966CB">
              <w:t xml:space="preserve">Unit </w:t>
            </w:r>
            <w:r w:rsidR="00671AC3">
              <w:t>3</w:t>
            </w:r>
            <w:r w:rsidR="006A493B">
              <w:t xml:space="preserve"> Day 3</w:t>
            </w:r>
            <w:r>
              <w:tab/>
            </w:r>
            <w:r w:rsidR="002667D0">
              <w:tab/>
            </w:r>
            <w:r w:rsidR="006F2073">
              <w:t xml:space="preserve">Page </w:t>
            </w:r>
            <w:r w:rsidR="00A41DE5">
              <w:rPr>
                <w:b/>
                <w:sz w:val="24"/>
                <w:szCs w:val="24"/>
              </w:rPr>
              <w:fldChar w:fldCharType="begin"/>
            </w:r>
            <w:r w:rsidR="006F2073">
              <w:rPr>
                <w:b/>
              </w:rPr>
              <w:instrText xml:space="preserve"> PAGE </w:instrText>
            </w:r>
            <w:r w:rsidR="00A41DE5">
              <w:rPr>
                <w:b/>
                <w:sz w:val="24"/>
                <w:szCs w:val="24"/>
              </w:rPr>
              <w:fldChar w:fldCharType="separate"/>
            </w:r>
            <w:r w:rsidR="00803F05">
              <w:rPr>
                <w:b/>
                <w:noProof/>
              </w:rPr>
              <w:t>1</w:t>
            </w:r>
            <w:r w:rsidR="00A41DE5">
              <w:rPr>
                <w:b/>
                <w:sz w:val="24"/>
                <w:szCs w:val="24"/>
              </w:rPr>
              <w:fldChar w:fldCharType="end"/>
            </w:r>
            <w:r w:rsidR="006F2073">
              <w:t xml:space="preserve"> of </w:t>
            </w:r>
            <w:r w:rsidR="00A41DE5">
              <w:rPr>
                <w:b/>
                <w:sz w:val="24"/>
                <w:szCs w:val="24"/>
              </w:rPr>
              <w:fldChar w:fldCharType="begin"/>
            </w:r>
            <w:r w:rsidR="006F2073">
              <w:rPr>
                <w:b/>
              </w:rPr>
              <w:instrText xml:space="preserve"> NUMPAGES  </w:instrText>
            </w:r>
            <w:r w:rsidR="00A41DE5">
              <w:rPr>
                <w:b/>
                <w:sz w:val="24"/>
                <w:szCs w:val="24"/>
              </w:rPr>
              <w:fldChar w:fldCharType="separate"/>
            </w:r>
            <w:r w:rsidR="00803F05">
              <w:rPr>
                <w:b/>
                <w:noProof/>
              </w:rPr>
              <w:t>2</w:t>
            </w:r>
            <w:r w:rsidR="00A41DE5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6F2073" w:rsidRDefault="00966EC3">
    <w:pPr>
      <w:pStyle w:val="Footer"/>
    </w:pPr>
    <w:r>
      <w:t>(G.4.C, G.5.A, G.1.F, G.1.G</w:t>
    </w:r>
    <w:r w:rsidR="002667D0"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F2073" w:rsidRDefault="006F2073" w:rsidP="006A4792">
      <w:pPr>
        <w:spacing w:after="0" w:line="240" w:lineRule="auto"/>
      </w:pPr>
      <w:r>
        <w:separator/>
      </w:r>
    </w:p>
  </w:footnote>
  <w:footnote w:type="continuationSeparator" w:id="0">
    <w:p w:rsidR="006F2073" w:rsidRDefault="006F2073" w:rsidP="006A479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7EAE"/>
    <w:rsid w:val="00005A78"/>
    <w:rsid w:val="00007BE0"/>
    <w:rsid w:val="000210A1"/>
    <w:rsid w:val="0002402C"/>
    <w:rsid w:val="0003249B"/>
    <w:rsid w:val="00040E27"/>
    <w:rsid w:val="0004307B"/>
    <w:rsid w:val="00050310"/>
    <w:rsid w:val="000731B9"/>
    <w:rsid w:val="00075E0D"/>
    <w:rsid w:val="000825EA"/>
    <w:rsid w:val="00083D05"/>
    <w:rsid w:val="0008646D"/>
    <w:rsid w:val="00091050"/>
    <w:rsid w:val="00092859"/>
    <w:rsid w:val="00095B58"/>
    <w:rsid w:val="000A4D53"/>
    <w:rsid w:val="000B2320"/>
    <w:rsid w:val="000B26DB"/>
    <w:rsid w:val="000C5259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22E26"/>
    <w:rsid w:val="00134165"/>
    <w:rsid w:val="00141C25"/>
    <w:rsid w:val="00142404"/>
    <w:rsid w:val="0015593F"/>
    <w:rsid w:val="0016337C"/>
    <w:rsid w:val="00165A81"/>
    <w:rsid w:val="001840EF"/>
    <w:rsid w:val="00185AB6"/>
    <w:rsid w:val="00195CCB"/>
    <w:rsid w:val="001B1C98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667D0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B1A57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47EAE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D20"/>
    <w:rsid w:val="00430AD8"/>
    <w:rsid w:val="00450265"/>
    <w:rsid w:val="004718CB"/>
    <w:rsid w:val="0047402E"/>
    <w:rsid w:val="0047477A"/>
    <w:rsid w:val="00491F95"/>
    <w:rsid w:val="00493D1C"/>
    <w:rsid w:val="004941C6"/>
    <w:rsid w:val="004956A5"/>
    <w:rsid w:val="004A1ED5"/>
    <w:rsid w:val="004B4F20"/>
    <w:rsid w:val="004B6503"/>
    <w:rsid w:val="004B7270"/>
    <w:rsid w:val="004C0CD1"/>
    <w:rsid w:val="004D0E52"/>
    <w:rsid w:val="004D6ABF"/>
    <w:rsid w:val="004E006B"/>
    <w:rsid w:val="004E1CF8"/>
    <w:rsid w:val="004E2AF8"/>
    <w:rsid w:val="004E4688"/>
    <w:rsid w:val="004F0FBF"/>
    <w:rsid w:val="004F16D7"/>
    <w:rsid w:val="004F1867"/>
    <w:rsid w:val="004F6AD4"/>
    <w:rsid w:val="005033A5"/>
    <w:rsid w:val="00506495"/>
    <w:rsid w:val="00517B61"/>
    <w:rsid w:val="00533709"/>
    <w:rsid w:val="0054065C"/>
    <w:rsid w:val="00547441"/>
    <w:rsid w:val="0055295D"/>
    <w:rsid w:val="0055695D"/>
    <w:rsid w:val="00557051"/>
    <w:rsid w:val="00570D1F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E0AA4"/>
    <w:rsid w:val="005E2B94"/>
    <w:rsid w:val="005E2CD7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4076F"/>
    <w:rsid w:val="00646EBF"/>
    <w:rsid w:val="006602C8"/>
    <w:rsid w:val="00662890"/>
    <w:rsid w:val="0066457A"/>
    <w:rsid w:val="00671AC3"/>
    <w:rsid w:val="006779C6"/>
    <w:rsid w:val="006A4792"/>
    <w:rsid w:val="006A493B"/>
    <w:rsid w:val="006A7C08"/>
    <w:rsid w:val="006B7092"/>
    <w:rsid w:val="006C14D9"/>
    <w:rsid w:val="006E45A2"/>
    <w:rsid w:val="006F2073"/>
    <w:rsid w:val="006F5D2C"/>
    <w:rsid w:val="006F6055"/>
    <w:rsid w:val="006F6507"/>
    <w:rsid w:val="00702435"/>
    <w:rsid w:val="00705667"/>
    <w:rsid w:val="007264D4"/>
    <w:rsid w:val="0073207D"/>
    <w:rsid w:val="007321A7"/>
    <w:rsid w:val="00735888"/>
    <w:rsid w:val="00742C5E"/>
    <w:rsid w:val="007575B1"/>
    <w:rsid w:val="00766D98"/>
    <w:rsid w:val="007678E5"/>
    <w:rsid w:val="00771B23"/>
    <w:rsid w:val="00773E9F"/>
    <w:rsid w:val="007900D0"/>
    <w:rsid w:val="00794DFB"/>
    <w:rsid w:val="007A32C5"/>
    <w:rsid w:val="007B6423"/>
    <w:rsid w:val="007C52E6"/>
    <w:rsid w:val="007C5DA9"/>
    <w:rsid w:val="007C77AD"/>
    <w:rsid w:val="007E371B"/>
    <w:rsid w:val="007F6C7B"/>
    <w:rsid w:val="00801077"/>
    <w:rsid w:val="0080302E"/>
    <w:rsid w:val="00803F05"/>
    <w:rsid w:val="008046C8"/>
    <w:rsid w:val="00817776"/>
    <w:rsid w:val="008244D6"/>
    <w:rsid w:val="00832DCF"/>
    <w:rsid w:val="00843FD9"/>
    <w:rsid w:val="00853BAE"/>
    <w:rsid w:val="00856059"/>
    <w:rsid w:val="00866632"/>
    <w:rsid w:val="008701F3"/>
    <w:rsid w:val="00870A7F"/>
    <w:rsid w:val="00887267"/>
    <w:rsid w:val="008933FB"/>
    <w:rsid w:val="00893658"/>
    <w:rsid w:val="008A096D"/>
    <w:rsid w:val="008C20E6"/>
    <w:rsid w:val="008C2FFA"/>
    <w:rsid w:val="008C64C2"/>
    <w:rsid w:val="008C7760"/>
    <w:rsid w:val="008D0E5F"/>
    <w:rsid w:val="008D4073"/>
    <w:rsid w:val="008D5F9A"/>
    <w:rsid w:val="008D6780"/>
    <w:rsid w:val="008E653E"/>
    <w:rsid w:val="008E663B"/>
    <w:rsid w:val="008F0F47"/>
    <w:rsid w:val="008F312E"/>
    <w:rsid w:val="008F4966"/>
    <w:rsid w:val="00901B3A"/>
    <w:rsid w:val="00915148"/>
    <w:rsid w:val="00917A12"/>
    <w:rsid w:val="009245BA"/>
    <w:rsid w:val="00930B3A"/>
    <w:rsid w:val="00930BCA"/>
    <w:rsid w:val="00933AB7"/>
    <w:rsid w:val="00944ECB"/>
    <w:rsid w:val="00946952"/>
    <w:rsid w:val="00957675"/>
    <w:rsid w:val="00960782"/>
    <w:rsid w:val="00966EC3"/>
    <w:rsid w:val="00984B36"/>
    <w:rsid w:val="00984FE0"/>
    <w:rsid w:val="00985433"/>
    <w:rsid w:val="00985DA2"/>
    <w:rsid w:val="00992A00"/>
    <w:rsid w:val="009A13D7"/>
    <w:rsid w:val="009B2ECB"/>
    <w:rsid w:val="009B477C"/>
    <w:rsid w:val="009B6488"/>
    <w:rsid w:val="009B67AF"/>
    <w:rsid w:val="009C461C"/>
    <w:rsid w:val="009C4789"/>
    <w:rsid w:val="009D4872"/>
    <w:rsid w:val="009D62A7"/>
    <w:rsid w:val="009D6C92"/>
    <w:rsid w:val="009F0BC9"/>
    <w:rsid w:val="009F1400"/>
    <w:rsid w:val="009F1F0B"/>
    <w:rsid w:val="009F2252"/>
    <w:rsid w:val="009F499E"/>
    <w:rsid w:val="00A029C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41DE5"/>
    <w:rsid w:val="00A570FD"/>
    <w:rsid w:val="00A6625A"/>
    <w:rsid w:val="00A76A39"/>
    <w:rsid w:val="00A77185"/>
    <w:rsid w:val="00A85641"/>
    <w:rsid w:val="00AB3BB5"/>
    <w:rsid w:val="00AC38DB"/>
    <w:rsid w:val="00AD2A94"/>
    <w:rsid w:val="00AD5AD2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6253"/>
    <w:rsid w:val="00B471C4"/>
    <w:rsid w:val="00B527D4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586D"/>
    <w:rsid w:val="00BD6ACB"/>
    <w:rsid w:val="00BE5EA1"/>
    <w:rsid w:val="00BF1885"/>
    <w:rsid w:val="00BF48EA"/>
    <w:rsid w:val="00C03B48"/>
    <w:rsid w:val="00C0594C"/>
    <w:rsid w:val="00C061B5"/>
    <w:rsid w:val="00C11D90"/>
    <w:rsid w:val="00C12B2C"/>
    <w:rsid w:val="00C167B3"/>
    <w:rsid w:val="00C17390"/>
    <w:rsid w:val="00C33FC4"/>
    <w:rsid w:val="00C36582"/>
    <w:rsid w:val="00C46DC7"/>
    <w:rsid w:val="00C573EC"/>
    <w:rsid w:val="00C61FD0"/>
    <w:rsid w:val="00C71975"/>
    <w:rsid w:val="00C73332"/>
    <w:rsid w:val="00C73D3A"/>
    <w:rsid w:val="00C826F6"/>
    <w:rsid w:val="00C82B16"/>
    <w:rsid w:val="00C83D32"/>
    <w:rsid w:val="00C84215"/>
    <w:rsid w:val="00C966CB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D538E"/>
    <w:rsid w:val="00CE38B0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50ADD"/>
    <w:rsid w:val="00D62BB0"/>
    <w:rsid w:val="00D704B9"/>
    <w:rsid w:val="00D70DE8"/>
    <w:rsid w:val="00D716D6"/>
    <w:rsid w:val="00D72882"/>
    <w:rsid w:val="00D75CE0"/>
    <w:rsid w:val="00D800D5"/>
    <w:rsid w:val="00D8649C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1FFE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56230"/>
    <w:rsid w:val="00E60B81"/>
    <w:rsid w:val="00E65EC1"/>
    <w:rsid w:val="00E834E3"/>
    <w:rsid w:val="00E8448A"/>
    <w:rsid w:val="00E85E05"/>
    <w:rsid w:val="00E910E9"/>
    <w:rsid w:val="00E96385"/>
    <w:rsid w:val="00E96BAD"/>
    <w:rsid w:val="00EA2431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B7B80"/>
    <w:rsid w:val="00FC2327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45822A6D"/>
  <w15:docId w15:val="{F2F6A53D-2AA9-4FC6-9EA0-9FF1016EF9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47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4792"/>
  </w:style>
  <w:style w:type="paragraph" w:styleId="Footer">
    <w:name w:val="footer"/>
    <w:basedOn w:val="Normal"/>
    <w:link w:val="FooterChar"/>
    <w:uiPriority w:val="99"/>
    <w:unhideWhenUsed/>
    <w:rsid w:val="006A479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4792"/>
  </w:style>
  <w:style w:type="paragraph" w:styleId="BalloonText">
    <w:name w:val="Balloon Text"/>
    <w:basedOn w:val="Normal"/>
    <w:link w:val="BalloonTextChar"/>
    <w:uiPriority w:val="99"/>
    <w:semiHidden/>
    <w:unhideWhenUsed/>
    <w:rsid w:val="00040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0E2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2.wmf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A1EA6FA-10C4-450D-BA19-016FA013EC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9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chuldt, Ryan</cp:lastModifiedBy>
  <cp:revision>4</cp:revision>
  <cp:lastPrinted>2016-08-11T13:05:00Z</cp:lastPrinted>
  <dcterms:created xsi:type="dcterms:W3CDTF">2018-04-26T15:46:00Z</dcterms:created>
  <dcterms:modified xsi:type="dcterms:W3CDTF">2019-08-09T18:59:00Z</dcterms:modified>
</cp:coreProperties>
</file>